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71" d="100"/>
          <a:sy n="71" d="100"/>
        </p:scale>
        <p:origin x="84" y="5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0-12-0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6</Words>
  <Application>Microsoft Office PowerPoint</Application>
  <PresentationFormat>Widescreen</PresentationFormat>
  <Paragraphs>1217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4</cp:revision>
  <dcterms:created xsi:type="dcterms:W3CDTF">2019-11-07T15:31:23Z</dcterms:created>
  <dcterms:modified xsi:type="dcterms:W3CDTF">2020-12-06T17:36:45Z</dcterms:modified>
</cp:coreProperties>
</file>